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8" r:id="rId4"/>
    <p:sldId id="261" r:id="rId5"/>
    <p:sldId id="262" r:id="rId6"/>
    <p:sldId id="263" r:id="rId7"/>
    <p:sldId id="264" r:id="rId8"/>
    <p:sldId id="265" r:id="rId9"/>
    <p:sldId id="266" r:id="rId10"/>
    <p:sldId id="286" r:id="rId11"/>
    <p:sldId id="314" r:id="rId12"/>
    <p:sldId id="283" r:id="rId13"/>
    <p:sldId id="284" r:id="rId14"/>
    <p:sldId id="319" r:id="rId15"/>
    <p:sldId id="306" r:id="rId16"/>
    <p:sldId id="307" r:id="rId17"/>
    <p:sldId id="308" r:id="rId18"/>
    <p:sldId id="320" r:id="rId19"/>
  </p:sldIdLst>
  <p:sldSz cx="9144000" cy="6858000" type="screen4x3"/>
  <p:notesSz cx="6858000" cy="9144000"/>
  <p:custDataLst>
    <p:tags r:id="rId2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C9E069-CF8F-4D53-8CDA-643E2FF50A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0BC73A-422D-48B4-A15D-394853EF48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FB7521-2F03-4E11-A051-61FAF9177F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A95DD-BE6A-404C-B7F8-F60459F01D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B2479-DBFB-498B-8019-806CCA671A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7D3C43-37AB-4BED-8B51-888C241DBB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BFD7B-2699-4E5B-9E88-9C5652F5FC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1A92B2-9FC3-44B6-8830-0093355562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7C05E-7B73-4CB9-A9C7-2105CC7AA9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AF433-6BF5-4A66-87A6-7BA59B291E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D8B304-81D7-41FA-88F3-A66E8DDAD5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55E9BBA8-CFD2-466A-A99E-3041665E5B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717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三章 内能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比热容</a:t>
            </a:r>
            <a: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第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时）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应用：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水的比热容大的 优点）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调节气温。</a:t>
            </a: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保持体温。</a:t>
            </a: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做冷却剂或散热剂。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思考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1536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534400" cy="167640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什么鞍山和大连气候差异大？海洋为什么对气候具有调节作用？</a:t>
            </a:r>
          </a:p>
        </p:txBody>
      </p:sp>
      <p:pic>
        <p:nvPicPr>
          <p:cNvPr id="15363" name="Picture 8" descr="timg?image&amp;quality=80&amp;size=b9999_10000&amp;sec=1504971750325&amp;di=3d2d6c6052004555c771567af6182cb2&amp;imgtype=0&amp;src=http%3A%2F%2Fd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33400" y="2438400"/>
            <a:ext cx="8077200" cy="4191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思考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3600" b="1" smtClean="0">
              <a:solidFill>
                <a:schemeClr val="accent2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143001"/>
            <a:ext cx="8229600" cy="914400"/>
          </a:xfrm>
        </p:spPr>
        <p:txBody>
          <a:bodyPr/>
          <a:lstStyle/>
          <a:p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什么暖气和地热用水传热，而不用油？</a:t>
            </a:r>
          </a:p>
          <a:p>
            <a:endParaRPr lang="zh-CN" altLang="en-US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1000" y="2438400"/>
            <a:ext cx="8229600" cy="38862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思考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endParaRPr lang="zh-CN" altLang="en-US" sz="3600" b="1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143001"/>
            <a:ext cx="8229600" cy="685800"/>
          </a:xfrm>
        </p:spPr>
        <p:txBody>
          <a:bodyPr/>
          <a:lstStyle/>
          <a:p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什么生物体内含有大量水分？</a:t>
            </a:r>
          </a:p>
          <a:p>
            <a:endParaRPr lang="zh-CN" altLang="en-US"/>
          </a:p>
        </p:txBody>
      </p:sp>
      <p:pic>
        <p:nvPicPr>
          <p:cNvPr id="19459" name="Picture 3" descr="timg?image&amp;quality=80&amp;size=b9999_10000&amp;sec=1504972135924&amp;di=f1e79f859fab2d2f9fb0bb6a2416ce62&amp;imgtype=0&amp;src=http%3A%2F%2Fim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2400" y="1752600"/>
            <a:ext cx="8763000" cy="474345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本课小结</a:t>
            </a:r>
            <a:endParaRPr lang="zh-CN" altLang="en-US" b="1" cap="all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比较不同物质的吸热的情况</a:t>
            </a:r>
            <a:b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探究物质的吸热本领）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升高相同温度，比较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热时间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加热相同时间，比较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升高的温度</a:t>
            </a:r>
          </a:p>
          <a:p>
            <a:pPr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探究实验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比热容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定义：</a:t>
            </a:r>
          </a:p>
          <a:p>
            <a:pPr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理量符号：</a:t>
            </a:r>
          </a:p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单位：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数值：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理意义：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规律：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应用：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endParaRPr lang="zh-CN" altLang="en-US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2530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关于比热容，下列说法正确的是（        ）</a:t>
            </a:r>
          </a:p>
          <a:p>
            <a:pPr eaLnBrk="1" hangingPunct="1"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温度越高，比热容越大           </a:t>
            </a:r>
          </a:p>
          <a:p>
            <a:pPr eaLnBrk="1" hangingPunct="1"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质放热越多，比热容越大</a:t>
            </a:r>
          </a:p>
          <a:p>
            <a:pPr eaLnBrk="1" hangingPunct="1">
              <a:buFontTx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质的质量越大，比热容越小     </a:t>
            </a:r>
          </a:p>
          <a:p>
            <a:pPr eaLnBrk="1" hangingPunct="1">
              <a:buFontTx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质的比热容与质量和温度无关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endParaRPr lang="zh-CN" altLang="en-US" sz="2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 smtClean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内容占位符 14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581399"/>
          </a:xfrm>
        </p:spPr>
        <p:txBody>
          <a:bodyPr/>
          <a:lstStyle/>
          <a:p>
            <a:pPr>
              <a:buFont typeface="Arial"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下四种现象中，与水的比热容有很大关系的是（       ）</a:t>
            </a:r>
          </a:p>
          <a:p>
            <a:pPr>
              <a:buFont typeface="Arial"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汽车的发动机用循环流动的水来冷却  </a:t>
            </a:r>
          </a:p>
          <a:p>
            <a:pPr>
              <a:buFont typeface="Arial"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生活中往往用热水取暖</a:t>
            </a:r>
          </a:p>
          <a:p>
            <a:pPr>
              <a:buFont typeface="Arial"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夏天洒水降温    </a:t>
            </a:r>
          </a:p>
          <a:p>
            <a:pPr>
              <a:buFont typeface="Arial"/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滩涂湿地温差小</a:t>
            </a:r>
          </a:p>
          <a:p>
            <a:pPr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D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685800" y="4876800"/>
            <a:ext cx="7849293" cy="1676595"/>
            <a:chOff x="272" y="2564"/>
            <a:chExt cx="5443" cy="1331"/>
          </a:xfrm>
        </p:grpSpPr>
        <p:pic>
          <p:nvPicPr>
            <p:cNvPr id="52229" name="Picture 5" descr="水"/>
            <p:cNvPicPr>
              <a:picLocks noChangeAspect="1" noChangeArrowheads="1"/>
            </p:cNvPicPr>
            <p:nvPr/>
          </p:nvPicPr>
          <p:blipFill>
            <a:blip r:embed="rId2"/>
            <a:srcRect l="54108" t="13655"/>
            <a:stretch>
              <a:fillRect/>
            </a:stretch>
          </p:blipFill>
          <p:spPr bwMode="auto">
            <a:xfrm>
              <a:off x="1610" y="2591"/>
              <a:ext cx="1338" cy="1219"/>
            </a:xfrm>
            <a:prstGeom prst="rect">
              <a:avLst/>
            </a:prstGeom>
            <a:noFill/>
            <a:ln w="25400">
              <a:noFill/>
              <a:miter lim="800000"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  <p:pic>
          <p:nvPicPr>
            <p:cNvPr id="52231" name="Picture 7" descr="撒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3016" y="2616"/>
              <a:ext cx="1225" cy="1205"/>
            </a:xfrm>
            <a:prstGeom prst="rect">
              <a:avLst/>
            </a:prstGeom>
            <a:noFill/>
            <a:ln w="25400">
              <a:noFill/>
              <a:miter lim="800000"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  <p:pic>
          <p:nvPicPr>
            <p:cNvPr id="52232" name="Picture 8" descr="谈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4309" y="2617"/>
              <a:ext cx="1247" cy="1219"/>
            </a:xfrm>
            <a:prstGeom prst="rect">
              <a:avLst/>
            </a:prstGeom>
            <a:noFill/>
            <a:ln w="25400">
              <a:noFill/>
              <a:miter lim="800000"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  <p:pic>
          <p:nvPicPr>
            <p:cNvPr id="52233" name="Picture 9" descr="水"/>
            <p:cNvPicPr>
              <a:picLocks noChangeAspect="1" noChangeArrowheads="1"/>
            </p:cNvPicPr>
            <p:nvPr/>
          </p:nvPicPr>
          <p:blipFill>
            <a:blip r:embed="rId2"/>
            <a:srcRect r="48177" b="-201"/>
            <a:stretch>
              <a:fillRect/>
            </a:stretch>
          </p:blipFill>
          <p:spPr bwMode="auto">
            <a:xfrm>
              <a:off x="272" y="2564"/>
              <a:ext cx="1338" cy="1252"/>
            </a:xfrm>
            <a:prstGeom prst="rect">
              <a:avLst/>
            </a:prstGeom>
            <a:noFill/>
            <a:ln w="25400">
              <a:noFill/>
              <a:miter lim="800000"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23562" name="Text Box 6"/>
            <p:cNvSpPr txBox="1">
              <a:spLocks noChangeArrowheads="1"/>
            </p:cNvSpPr>
            <p:nvPr/>
          </p:nvSpPr>
          <p:spPr bwMode="auto">
            <a:xfrm>
              <a:off x="1329" y="3528"/>
              <a:ext cx="4386" cy="3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 typeface="Arial"/>
                <a:buNone/>
              </a:pPr>
              <a:r>
                <a:rPr lang="en-US" altLang="zh-CN" sz="2400" b="1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A                      B                      C                 </a:t>
              </a:r>
              <a:r>
                <a:rPr lang="en-US" altLang="zh-CN" sz="24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     </a:t>
              </a:r>
              <a:r>
                <a:rPr lang="en-US" altLang="zh-CN" sz="2400" b="1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3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/>
          <a:lstStyle/>
          <a:p>
            <a:pPr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9•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槐荫区二模）如图所示的电暖气，通电后电热元件将内部的导热油加热，导热油迅速升温后提高室内温度。电暖气采用了导热油这种物质，其主要原因是导热油的（　　）</a:t>
            </a: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比热容较小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热值较小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密度较小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阻较小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解析：通电后电热元件将内部的导热油加热，导热油迅速升温后提高室内温度，其主要原因是导热油的比热容比水小，相同质量的导热油和水，在加热时间相同（吸收相同热量）的情况下，比热容小的导热油温度升高得更快。</a:t>
            </a:r>
          </a:p>
          <a:p>
            <a:endParaRPr lang="zh-CN" altLang="en-US" sz="2400" b="1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pic>
        <p:nvPicPr>
          <p:cNvPr id="33794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638800" y="2209800"/>
            <a:ext cx="2667000" cy="2055461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r>
              <a:rPr lang="en-US" altLang="zh-CN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endParaRPr lang="zh-CN" altLang="en-US" sz="32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838200"/>
            <a:ext cx="5867400" cy="5791200"/>
          </a:xfrm>
        </p:spPr>
        <p:txBody>
          <a:bodyPr/>
          <a:lstStyle/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较不同物质的吸热能力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实验中，实验装置如图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所示。</a:t>
            </a:r>
          </a:p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实验中应量取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选填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质量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或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体积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相等的甲、乙两种液体，分别倒入相同的烧杯中。</a:t>
            </a:r>
          </a:p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选用两个相同规格的电加热器加热，目的是使甲、乙两种液体在相同时间内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通过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来比较甲和乙两种液体吸收热量的多少。</a:t>
            </a:r>
          </a:p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实验记录的数据如下表所示，分析实验数据可知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质的吸热能力强。</a:t>
            </a:r>
          </a:p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实验中除了天平、温度计外，我们还需要的测量工具是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如果要使甲液体和乙液体升高的温度相同，就要给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热更长的时间，此时甲液体吸收的热量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选填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于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“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于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或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于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乙液体吸收的热量。</a:t>
            </a:r>
          </a:p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若甲、乙两液体分别为水和食用油，则图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中能合理反映该实验结果的图象是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zh-CN" sz="1800" b="1" smtClean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质量；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吸收的热量相同；加热时间；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甲；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停表；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甲液体；大于；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zh-CN" sz="1800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endParaRPr lang="zh-CN" altLang="en-US" sz="1800" b="1" smtClean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pic>
        <p:nvPicPr>
          <p:cNvPr id="29700" name="Picture 2" descr="C:\Users\Administrator\Pictures\333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119391" y="990601"/>
            <a:ext cx="2700758" cy="3047999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9702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1201400" y="12306300"/>
            <a:ext cx="304800" cy="3175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三亚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</a:ln>
        </p:spPr>
      </p:pic>
      <p:pic>
        <p:nvPicPr>
          <p:cNvPr id="32769" name="Picture 1" descr="D:\搜狗高速下载\赶海01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378619"/>
            <a:ext cx="9144000" cy="610076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比较不同物质的吸热的情况</a:t>
            </a:r>
            <a:b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探究物质的吸热本领）</a:t>
            </a:r>
          </a:p>
        </p:txBody>
      </p:sp>
      <p:pic>
        <p:nvPicPr>
          <p:cNvPr id="7174" name="Picture 6" descr="BK2P8BRA3NAHWSH4OMNWREC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8600" y="1423988"/>
            <a:ext cx="3822700" cy="3656012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7175" name="Picture 7" descr="[@75Z]SR~)9YOR0KS0E7K%K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419600" y="1371600"/>
            <a:ext cx="4038600" cy="3656013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717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5105400"/>
            <a:ext cx="82296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升高相同温度，比较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热时间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加热相同时间，比较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升高的温度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381000" y="5105400"/>
            <a:ext cx="7467600" cy="609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0" y="228600"/>
            <a:ext cx="5638800" cy="5897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目的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 eaLnBrk="1" hangingPunct="1">
              <a:buClr>
                <a:schemeClr val="bg1"/>
              </a:buClr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同质量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水和油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升高相同的温度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比较它们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吸收热量的多少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 </a:t>
            </a:r>
          </a:p>
          <a:p>
            <a:pPr eaLnBrk="1" hangingPunct="1"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器材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 eaLnBrk="1" hangingPunct="1">
              <a:buClr>
                <a:schemeClr val="bg1"/>
              </a:buClr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个相同规格电加热器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两只相同烧杯、质量相同的水和植物油、两支温度计、秒表。 </a:t>
            </a:r>
          </a:p>
          <a:p>
            <a:pPr eaLnBrk="1" hangingPunct="1"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设计实验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 eaLnBrk="1" hangingPunct="1"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同质量的水和食用油升高相同的温度，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较加热时间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800" b="1" smtClean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 eaLnBrk="1" hangingPunct="1"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控制变量法、转换法）</a:t>
            </a:r>
          </a:p>
        </p:txBody>
      </p:sp>
      <p:pic>
        <p:nvPicPr>
          <p:cNvPr id="10243" name="Picture 4" descr="BK2P8BRA3NAHWSH4OMNWREC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228600"/>
            <a:ext cx="2733675" cy="26162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244" name="Picture 5" descr="[@75Z]SR~)9YOR0KS0E7K%K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93663" y="3200400"/>
            <a:ext cx="3030537" cy="27432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09800"/>
            <a:ext cx="8610600" cy="4267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现象：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质量的水和食用油升高相同温度，水需要的加热时间更长，水比食用油吸收热量多。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结论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质量相等的不同物质升高相同温度时，吸收的热量不同。即不同物质吸热能力不同。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交流反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转换法：</a:t>
            </a:r>
            <a:endParaRPr lang="en-US" altLang="zh-CN" sz="2400" b="1" smtClean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升高相同温度时用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热时间</a:t>
            </a:r>
            <a:r>
              <a:rPr 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反映吸收热量的多少；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热相同时间时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</a:t>
            </a:r>
            <a:r>
              <a:rPr 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升高的温度</a:t>
            </a:r>
            <a:r>
              <a:rPr 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反映吸收热量的多少。</a:t>
            </a:r>
            <a:endParaRPr lang="zh-CN" altLang="en-US" sz="2400" b="1" smtClean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zh-CN" altLang="en-US" sz="2400" b="1" smtClean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初温可不同，但要升高相同温度，即温度差相同。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endParaRPr lang="zh-CN" altLang="en-US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505200" y="407988"/>
            <a:ext cx="5334000" cy="1649412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1268" name="Picture 5" descr="BK2P8BRA3NAHWSH4OMNWREC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28600" y="460375"/>
            <a:ext cx="1662113" cy="15906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1269" name="Picture 6" descr="[@75Z]SR~)9YOR0KS0E7K%K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752600" y="457200"/>
            <a:ext cx="1676400" cy="151765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比热容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定义：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定质量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某物质，在温度升高时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吸收热量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它的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质量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升高温度</a:t>
            </a:r>
            <a:r>
              <a:rPr lang="zh-CN" altLang="en-US" b="1" smtClean="0">
                <a:solidFill>
                  <a:srgbClr val="00B05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乘积的比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叫做这种物质的比热容。</a:t>
            </a: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理量符号：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</a:p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单位：</a:t>
            </a:r>
          </a:p>
          <a:p>
            <a:pPr lvl="1" eaLnBrk="1" hangingPunct="1">
              <a:buClr>
                <a:schemeClr val="bg1"/>
              </a:buClr>
            </a:pP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焦每千克摄氏度，</a:t>
            </a: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/(kg · ℃) 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4953000" y="3276600"/>
          <a:ext cx="320040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507960" imgH="406080" progId="Equation.DSMT4">
                  <p:embed/>
                </p:oleObj>
              </mc:Choice>
              <mc:Fallback>
                <p:oleObj name="Equation" r:id="rId3" imgW="507960" imgH="406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3276600"/>
                        <a:ext cx="3200400" cy="170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数值：比热容等于单位质量的某物质，温度升高或降低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℃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所吸收或放出的热量。</a:t>
            </a:r>
          </a:p>
          <a:p>
            <a:pPr eaLnBrk="1" hangingPunct="1"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 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 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2×10</a:t>
            </a:r>
            <a:r>
              <a:rPr lang="en-US" altLang="zh-CN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/(kg · ℃) 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的比热容的含义：</a:t>
            </a:r>
          </a:p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kg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温度升高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℃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吸收的热量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2×10</a:t>
            </a:r>
            <a:r>
              <a:rPr lang="en-US" altLang="zh-CN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或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kg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温度降低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℃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放出的热量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2×10</a:t>
            </a:r>
            <a:r>
              <a:rPr lang="en-US" altLang="zh-CN" b="1" baseline="30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6" descr="W9(CN]}3JA_1FIH72Y`SJ~Q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28600" y="152400"/>
            <a:ext cx="8610600" cy="4191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3584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4267200"/>
            <a:ext cx="8229600" cy="2286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部分物质的比热容不同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同种物质不同状态时，比热容不同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水的比热容最大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④通常液体比热容比固体的大。</a:t>
            </a:r>
          </a:p>
        </p:txBody>
      </p:sp>
      <p:sp>
        <p:nvSpPr>
          <p:cNvPr id="2053" name="Rectangle 10"/>
          <p:cNvSpPr>
            <a:spLocks noChangeArrowheads="1"/>
          </p:cNvSpPr>
          <p:nvPr/>
        </p:nvSpPr>
        <p:spPr bwMode="auto">
          <a:xfrm>
            <a:off x="0" y="3300413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ea typeface="楷体" panose="02010609060101010101" pitchFamily="49" charset="-122"/>
              <a:cs typeface="Times New Roman" pitchFamily="18" charset="0"/>
            </a:endParaRP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4800600" y="5181600"/>
          <a:ext cx="3657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62100" imgH="254000" progId="Equation.DSMT4">
                  <p:embed/>
                </p:oleObj>
              </mc:Choice>
              <mc:Fallback>
                <p:oleObj name="Equation" r:id="rId4" imgW="15621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5181600"/>
                        <a:ext cx="3657600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8229600" cy="6096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理意义：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Clr>
                <a:schemeClr val="bg1"/>
              </a:buClr>
              <a:buFont typeface="Wingdings" pitchFamily="2" charset="2"/>
              <a:buChar char="ü"/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热容是物质的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特性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反映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自身性质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物理量，即表示物体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吸热和放热本领（能力）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物理量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Clr>
                <a:schemeClr val="bg1"/>
              </a:buClr>
              <a:buFont typeface="Wingdings" pitchFamily="2" charset="2"/>
              <a:buChar char="ü"/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与物质的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种类、状态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关，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Clr>
                <a:schemeClr val="bg1"/>
              </a:buClr>
              <a:buFont typeface="Wingdings" pitchFamily="2" charset="2"/>
              <a:buChar char="ü"/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质量、体积、温度、密度、吸放热等无关。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Clr>
                <a:schemeClr val="bg1"/>
              </a:buClr>
              <a:buFont typeface="Wingdings" pitchFamily="2" charset="2"/>
              <a:buChar char="ü"/>
            </a:pPr>
            <a:endParaRPr lang="zh-CN" sz="2800" b="1" smtClean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规律：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质量的不同物质，当吸收或放出同样多的热量时，比热容较大的温度变化较小。</a:t>
            </a:r>
          </a:p>
          <a:p>
            <a:pPr>
              <a:buFontTx/>
              <a:buNone/>
            </a:pP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质量的不同物质，升高或降低相同的温度时，比热容大的物质吸收或放出热量多。</a:t>
            </a:r>
            <a:endParaRPr lang="zh-CN" altLang="en-US" sz="2800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5</TotalTime>
  <Words>1517</Words>
  <Application>Microsoft Office PowerPoint</Application>
  <PresentationFormat>全屏显示(4:3)</PresentationFormat>
  <Paragraphs>105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0" baseType="lpstr">
      <vt:lpstr>默认设计模板</vt:lpstr>
      <vt:lpstr>Equation</vt:lpstr>
      <vt:lpstr>第十三章 内能 第3节 比热容 （第1课时）</vt:lpstr>
      <vt:lpstr>PowerPoint 演示文稿</vt:lpstr>
      <vt:lpstr>一、比较不同物质的吸热的情况 （探究物质的吸热本领）</vt:lpstr>
      <vt:lpstr>PowerPoint 演示文稿</vt:lpstr>
      <vt:lpstr>PowerPoint 演示文稿</vt:lpstr>
      <vt:lpstr>二、比热容</vt:lpstr>
      <vt:lpstr>PowerPoint 演示文稿</vt:lpstr>
      <vt:lpstr>PowerPoint 演示文稿</vt:lpstr>
      <vt:lpstr>PowerPoint 演示文稿</vt:lpstr>
      <vt:lpstr>7．应用：</vt:lpstr>
      <vt:lpstr>思考题1</vt:lpstr>
      <vt:lpstr>思考题2</vt:lpstr>
      <vt:lpstr>思考题3</vt:lpstr>
      <vt:lpstr>本课小结</vt:lpstr>
      <vt:lpstr>课堂练习1</vt:lpstr>
      <vt:lpstr>课堂练习2</vt:lpstr>
      <vt:lpstr>课堂练习3</vt:lpstr>
      <vt:lpstr>课堂练习4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三章 内能 第3节 比热容 （第1课时）</dc:title>
  <cp:lastModifiedBy>User</cp:lastModifiedBy>
  <cp:revision>1</cp:revision>
  <cp:lastPrinted>1601-01-01T00:00:00Z</cp:lastPrinted>
  <dcterms:created xsi:type="dcterms:W3CDTF">2017-08-28T12:32:26Z</dcterms:created>
  <dcterms:modified xsi:type="dcterms:W3CDTF">2020-11-02T14:3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办公室">
    <vt:lpwstr>徐成宇</vt:lpwstr>
  </property>
</Properties>
</file>